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«Гомельский государственный университет</w:t>
      </w: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имени Франциска Скорины»</w:t>
      </w: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9E564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9E564C">
      <w:pPr>
        <w:spacing w:after="0" w:line="240" w:lineRule="auto"/>
        <w:ind w:left="4248" w:firstLine="708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УТВЕРЖДАЮ</w:t>
      </w:r>
    </w:p>
    <w:p w:rsidR="00486417" w:rsidRPr="00486417" w:rsidRDefault="00486417" w:rsidP="009E564C">
      <w:pPr>
        <w:spacing w:after="0" w:line="240" w:lineRule="auto"/>
        <w:ind w:left="4248" w:firstLine="708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Учитель математики</w:t>
      </w:r>
    </w:p>
    <w:p w:rsidR="00486417" w:rsidRPr="00486417" w:rsidRDefault="00486417" w:rsidP="009E564C">
      <w:pPr>
        <w:spacing w:after="0" w:line="240" w:lineRule="auto"/>
        <w:ind w:left="4248" w:firstLine="708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Авдеенко Т.В.</w:t>
      </w:r>
    </w:p>
    <w:p w:rsidR="00486417" w:rsidRPr="00486417" w:rsidRDefault="00486417" w:rsidP="009E564C">
      <w:pPr>
        <w:spacing w:after="0" w:line="240" w:lineRule="auto"/>
        <w:ind w:left="4248" w:firstLine="708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________________</w:t>
      </w:r>
    </w:p>
    <w:p w:rsidR="00486417" w:rsidRPr="00486417" w:rsidRDefault="00486417" w:rsidP="009E564C">
      <w:pPr>
        <w:spacing w:after="0" w:line="240" w:lineRule="auto"/>
        <w:ind w:left="4248" w:firstLine="708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________________</w:t>
      </w:r>
    </w:p>
    <w:p w:rsidR="00486417" w:rsidRPr="00486417" w:rsidRDefault="00486417" w:rsidP="009E564C">
      <w:pPr>
        <w:spacing w:after="0" w:line="240" w:lineRule="auto"/>
        <w:ind w:left="4248" w:firstLine="708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дата утверждения)</w:t>
      </w: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План - конспект</w:t>
      </w: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зачетного урока по математике на тему</w:t>
      </w: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«Задачи на все действия с рациональными 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числами »</w:t>
      </w:r>
      <w:proofErr w:type="gramEnd"/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6 «</w:t>
      </w:r>
      <w:proofErr w:type="gramStart"/>
      <w:r>
        <w:rPr>
          <w:rFonts w:ascii="Times New Roman" w:hAnsi="Times New Roman" w:cs="Times New Roman"/>
          <w:sz w:val="28"/>
          <w:szCs w:val="28"/>
        </w:rPr>
        <w:t>Б</w:t>
      </w:r>
      <w:r w:rsidRPr="00486417">
        <w:rPr>
          <w:rFonts w:ascii="Times New Roman" w:hAnsi="Times New Roman" w:cs="Times New Roman"/>
          <w:sz w:val="28"/>
          <w:szCs w:val="28"/>
        </w:rPr>
        <w:t>»  классе</w:t>
      </w:r>
      <w:proofErr w:type="gramEnd"/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ГУО «Средняя школа № 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22  г.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 xml:space="preserve"> Гомеля»</w:t>
      </w: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9E564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Студент- практикант</w:t>
      </w:r>
      <w:r w:rsidRPr="00486417">
        <w:rPr>
          <w:rFonts w:ascii="Times New Roman" w:hAnsi="Times New Roman" w:cs="Times New Roman"/>
          <w:sz w:val="28"/>
          <w:szCs w:val="28"/>
        </w:rPr>
        <w:tab/>
      </w:r>
      <w:r w:rsidRPr="00486417">
        <w:rPr>
          <w:rFonts w:ascii="Times New Roman" w:hAnsi="Times New Roman" w:cs="Times New Roman"/>
          <w:sz w:val="28"/>
          <w:szCs w:val="28"/>
        </w:rPr>
        <w:tab/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9E564C">
        <w:rPr>
          <w:rFonts w:ascii="Times New Roman" w:hAnsi="Times New Roman" w:cs="Times New Roman"/>
          <w:sz w:val="28"/>
          <w:szCs w:val="28"/>
        </w:rPr>
        <w:t xml:space="preserve">    __</w:t>
      </w:r>
      <w:r>
        <w:rPr>
          <w:rFonts w:ascii="Times New Roman" w:hAnsi="Times New Roman" w:cs="Times New Roman"/>
          <w:sz w:val="28"/>
          <w:szCs w:val="28"/>
        </w:rPr>
        <w:t>__________          Кулинкин К.В</w:t>
      </w:r>
      <w:r w:rsidRPr="0048641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6417" w:rsidRPr="00486417" w:rsidRDefault="00486417" w:rsidP="009E564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486417" w:rsidP="009E564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Отметка за проведение урока       </w:t>
      </w:r>
      <w:r w:rsidR="009E564C">
        <w:rPr>
          <w:rFonts w:ascii="Times New Roman" w:hAnsi="Times New Roman" w:cs="Times New Roman"/>
          <w:sz w:val="28"/>
          <w:szCs w:val="28"/>
        </w:rPr>
        <w:tab/>
        <w:t>__</w:t>
      </w:r>
      <w:r w:rsidRPr="00486417">
        <w:rPr>
          <w:rFonts w:ascii="Times New Roman" w:hAnsi="Times New Roman" w:cs="Times New Roman"/>
          <w:sz w:val="28"/>
          <w:szCs w:val="28"/>
        </w:rPr>
        <w:t xml:space="preserve">__________         </w:t>
      </w:r>
      <w:r w:rsidR="009E564C">
        <w:rPr>
          <w:rFonts w:ascii="Times New Roman" w:hAnsi="Times New Roman" w:cs="Times New Roman"/>
          <w:sz w:val="28"/>
          <w:szCs w:val="28"/>
        </w:rPr>
        <w:t xml:space="preserve"> </w:t>
      </w:r>
      <w:r w:rsidRPr="00486417">
        <w:rPr>
          <w:rFonts w:ascii="Times New Roman" w:hAnsi="Times New Roman" w:cs="Times New Roman"/>
          <w:sz w:val="28"/>
          <w:szCs w:val="28"/>
        </w:rPr>
        <w:t>учитель математики</w:t>
      </w:r>
    </w:p>
    <w:p w:rsidR="00486417" w:rsidRPr="00486417" w:rsidRDefault="00486417" w:rsidP="009E564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Авдеенко Т. В.</w:t>
      </w:r>
    </w:p>
    <w:p w:rsidR="00486417" w:rsidRPr="00486417" w:rsidRDefault="00486417" w:rsidP="009E564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Преподаватель кафедры</w:t>
      </w:r>
    </w:p>
    <w:p w:rsidR="009E564C" w:rsidRDefault="00486417" w:rsidP="009E564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Математического анализа и ДУ      </w:t>
      </w:r>
      <w:r w:rsidR="009E564C">
        <w:rPr>
          <w:rFonts w:ascii="Times New Roman" w:hAnsi="Times New Roman" w:cs="Times New Roman"/>
          <w:sz w:val="28"/>
          <w:szCs w:val="28"/>
        </w:rPr>
        <w:t xml:space="preserve"> </w:t>
      </w:r>
      <w:r w:rsidRPr="00486417">
        <w:rPr>
          <w:rFonts w:ascii="Times New Roman" w:hAnsi="Times New Roman" w:cs="Times New Roman"/>
          <w:sz w:val="28"/>
          <w:szCs w:val="28"/>
        </w:rPr>
        <w:t>__________</w:t>
      </w:r>
      <w:r w:rsidR="009E564C">
        <w:rPr>
          <w:rFonts w:ascii="Times New Roman" w:hAnsi="Times New Roman" w:cs="Times New Roman"/>
          <w:sz w:val="28"/>
          <w:szCs w:val="28"/>
        </w:rPr>
        <w:t xml:space="preserve">__         </w:t>
      </w:r>
      <w:r w:rsidRPr="0048641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9E564C">
        <w:rPr>
          <w:rFonts w:ascii="Times New Roman" w:hAnsi="Times New Roman" w:cs="Times New Roman"/>
          <w:sz w:val="28"/>
          <w:szCs w:val="28"/>
        </w:rPr>
        <w:t>Парукевич</w:t>
      </w:r>
      <w:proofErr w:type="spellEnd"/>
      <w:r w:rsidR="009E564C">
        <w:rPr>
          <w:rFonts w:ascii="Times New Roman" w:hAnsi="Times New Roman" w:cs="Times New Roman"/>
          <w:sz w:val="28"/>
          <w:szCs w:val="28"/>
        </w:rPr>
        <w:t xml:space="preserve">  И.В</w:t>
      </w:r>
      <w:proofErr w:type="gramEnd"/>
    </w:p>
    <w:p w:rsidR="009E564C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64C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64C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64C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9E564C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64C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64C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564C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86417" w:rsidRPr="00486417" w:rsidRDefault="009E564C" w:rsidP="009E564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E564C">
        <w:rPr>
          <w:rFonts w:ascii="Times New Roman" w:hAnsi="Times New Roman" w:cs="Times New Roman"/>
          <w:sz w:val="28"/>
          <w:szCs w:val="28"/>
        </w:rPr>
        <w:t>Гомель 2020</w:t>
      </w:r>
    </w:p>
    <w:p w:rsidR="00E076CA" w:rsidRDefault="00E076CA" w:rsidP="00E076C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Тема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86417">
        <w:rPr>
          <w:rFonts w:ascii="Times New Roman" w:hAnsi="Times New Roman" w:cs="Times New Roman"/>
          <w:sz w:val="28"/>
          <w:szCs w:val="28"/>
        </w:rPr>
        <w:t>«</w:t>
      </w:r>
      <w:r w:rsidR="00486417" w:rsidRPr="00486417">
        <w:rPr>
          <w:rFonts w:ascii="Times New Roman" w:hAnsi="Times New Roman" w:cs="Times New Roman"/>
          <w:sz w:val="28"/>
          <w:szCs w:val="28"/>
        </w:rPr>
        <w:t>Задачи на все действия с рациональными числами</w:t>
      </w:r>
      <w:r w:rsidR="00486417">
        <w:rPr>
          <w:rFonts w:ascii="Times New Roman" w:hAnsi="Times New Roman" w:cs="Times New Roman"/>
          <w:sz w:val="28"/>
          <w:szCs w:val="28"/>
        </w:rPr>
        <w:t>»</w:t>
      </w:r>
    </w:p>
    <w:p w:rsidR="00486417" w:rsidRDefault="00486417" w:rsidP="00E076C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Дата проведения: 27.02.2020</w:t>
      </w:r>
    </w:p>
    <w:p w:rsidR="00486417" w:rsidRDefault="00486417" w:rsidP="00E076C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86417">
        <w:rPr>
          <w:rFonts w:ascii="Times New Roman" w:hAnsi="Times New Roman" w:cs="Times New Roman"/>
          <w:b/>
          <w:sz w:val="28"/>
          <w:szCs w:val="28"/>
        </w:rPr>
        <w:t xml:space="preserve">Цели урока: </w:t>
      </w:r>
    </w:p>
    <w:p w:rsidR="00486417" w:rsidRPr="00486417" w:rsidRDefault="00486417" w:rsidP="00486417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Учащиеся должны знать, что такое положительные и отрицательные числа, модуль числа, противоположные числа, правило умножения и деления рациональных чисел; </w:t>
      </w:r>
    </w:p>
    <w:p w:rsidR="00486417" w:rsidRPr="00486417" w:rsidRDefault="00486417" w:rsidP="00486417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Развитие познавательного интереса к обучению математики, развитие вычислительных навыков, логического мышления, формирование математической речи учащихся и оформление решения задач.</w:t>
      </w:r>
    </w:p>
    <w:p w:rsidR="00486417" w:rsidRPr="00486417" w:rsidRDefault="00486417" w:rsidP="00486417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Воспитание самостоятельности учащихся через организацию индивидуальной деятельности, содействовать воспитанию активной жизненной позиции.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86417">
        <w:rPr>
          <w:rFonts w:ascii="Times New Roman" w:hAnsi="Times New Roman" w:cs="Times New Roman"/>
          <w:b/>
          <w:sz w:val="28"/>
          <w:szCs w:val="28"/>
        </w:rPr>
        <w:t xml:space="preserve">Задачи урока: 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Закрепить ранее пройденный материал. К концу урока ученики должны уметь решать задачи на все действия с рациональными числами.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86417">
        <w:rPr>
          <w:rFonts w:ascii="Times New Roman" w:hAnsi="Times New Roman" w:cs="Times New Roman"/>
          <w:b/>
          <w:sz w:val="28"/>
          <w:szCs w:val="28"/>
        </w:rPr>
        <w:t xml:space="preserve">Тип урока: </w:t>
      </w:r>
      <w:r w:rsidRPr="00486417">
        <w:rPr>
          <w:rFonts w:ascii="Times New Roman" w:hAnsi="Times New Roman" w:cs="Times New Roman"/>
          <w:sz w:val="28"/>
          <w:szCs w:val="28"/>
        </w:rPr>
        <w:t>повторение изученного ранее материала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b/>
          <w:sz w:val="28"/>
          <w:szCs w:val="28"/>
        </w:rPr>
        <w:t xml:space="preserve">Оборудование: </w:t>
      </w:r>
      <w:r w:rsidRPr="00486417">
        <w:rPr>
          <w:rFonts w:ascii="Times New Roman" w:hAnsi="Times New Roman" w:cs="Times New Roman"/>
          <w:sz w:val="28"/>
          <w:szCs w:val="28"/>
        </w:rPr>
        <w:t>Проектор, презентация, карточки с заданиями</w:t>
      </w:r>
      <w:r>
        <w:rPr>
          <w:rFonts w:ascii="Times New Roman" w:hAnsi="Times New Roman" w:cs="Times New Roman"/>
          <w:sz w:val="28"/>
          <w:szCs w:val="28"/>
        </w:rPr>
        <w:t>, карточка путешественника</w:t>
      </w:r>
      <w:r w:rsidRPr="00486417">
        <w:rPr>
          <w:rFonts w:ascii="Times New Roman" w:hAnsi="Times New Roman" w:cs="Times New Roman"/>
          <w:sz w:val="28"/>
          <w:szCs w:val="28"/>
        </w:rPr>
        <w:t>.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86417">
        <w:rPr>
          <w:rFonts w:ascii="Times New Roman" w:hAnsi="Times New Roman" w:cs="Times New Roman"/>
          <w:b/>
          <w:sz w:val="28"/>
          <w:szCs w:val="28"/>
        </w:rPr>
        <w:t>План урока: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1. Организационный момент. (3 минуты)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2. Актуализация опорных 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знаний.(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>7 минут)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3. Постановка учебной 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задачи(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>2 минуты)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4. Закрепление знаний и умений. (30 минут)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5. Подведение итогов. (2 минуты)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6. Домашнее задание. (1 минута)</w:t>
      </w: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86417" w:rsidRPr="00486417" w:rsidRDefault="00486417" w:rsidP="004864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86417">
        <w:rPr>
          <w:rFonts w:ascii="Times New Roman" w:hAnsi="Times New Roman" w:cs="Times New Roman"/>
          <w:b/>
          <w:sz w:val="28"/>
          <w:szCs w:val="28"/>
        </w:rPr>
        <w:t>Литература:</w:t>
      </w:r>
    </w:p>
    <w:p w:rsidR="00486417" w:rsidRPr="00486417" w:rsidRDefault="00486417" w:rsidP="00486417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Учебное пособие для 6 класса учреждений общего среднего образования с русским языком обучения, Герасимов, </w:t>
      </w:r>
      <w:proofErr w:type="spellStart"/>
      <w:r w:rsidRPr="00486417">
        <w:rPr>
          <w:rFonts w:ascii="Times New Roman" w:hAnsi="Times New Roman" w:cs="Times New Roman"/>
          <w:sz w:val="28"/>
          <w:szCs w:val="28"/>
        </w:rPr>
        <w:t>Пирютко</w:t>
      </w:r>
      <w:proofErr w:type="spellEnd"/>
      <w:r w:rsidRPr="00486417">
        <w:rPr>
          <w:rFonts w:ascii="Times New Roman" w:hAnsi="Times New Roman" w:cs="Times New Roman"/>
          <w:sz w:val="28"/>
          <w:szCs w:val="28"/>
        </w:rPr>
        <w:t xml:space="preserve"> – Минск: </w:t>
      </w:r>
      <w:proofErr w:type="spellStart"/>
      <w:r w:rsidRPr="00486417">
        <w:rPr>
          <w:rFonts w:ascii="Times New Roman" w:hAnsi="Times New Roman" w:cs="Times New Roman"/>
          <w:sz w:val="28"/>
          <w:szCs w:val="28"/>
        </w:rPr>
        <w:t>Адукацыя</w:t>
      </w:r>
      <w:proofErr w:type="spellEnd"/>
      <w:r w:rsidRPr="00486417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486417">
        <w:rPr>
          <w:rFonts w:ascii="Times New Roman" w:hAnsi="Times New Roman" w:cs="Times New Roman"/>
          <w:sz w:val="28"/>
          <w:szCs w:val="28"/>
        </w:rPr>
        <w:t>выхаванне</w:t>
      </w:r>
      <w:proofErr w:type="spellEnd"/>
      <w:r w:rsidRPr="00486417">
        <w:rPr>
          <w:rFonts w:ascii="Times New Roman" w:hAnsi="Times New Roman" w:cs="Times New Roman"/>
          <w:sz w:val="28"/>
          <w:szCs w:val="28"/>
        </w:rPr>
        <w:t>, 2018</w:t>
      </w:r>
    </w:p>
    <w:p w:rsidR="00486417" w:rsidRDefault="00486417" w:rsidP="00E076CA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E076CA" w:rsidRDefault="00E076CA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486417" w:rsidRDefault="00486417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486417" w:rsidRDefault="00486417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486417" w:rsidRDefault="00486417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486417" w:rsidRDefault="00486417"/>
    <w:p w:rsidR="00E076CA" w:rsidRDefault="00E076CA" w:rsidP="00E076CA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32"/>
          <w:szCs w:val="28"/>
          <w:shd w:val="clear" w:color="auto" w:fill="FFFFFF"/>
        </w:rPr>
      </w:pPr>
      <w:r w:rsidRPr="008C31D0">
        <w:rPr>
          <w:rFonts w:ascii="Times New Roman" w:hAnsi="Times New Roman" w:cs="Times New Roman"/>
          <w:b/>
          <w:color w:val="000000"/>
          <w:sz w:val="32"/>
          <w:szCs w:val="28"/>
          <w:shd w:val="clear" w:color="auto" w:fill="FFFFFF"/>
        </w:rPr>
        <w:lastRenderedPageBreak/>
        <w:t>Ход урока:</w:t>
      </w:r>
    </w:p>
    <w:p w:rsidR="008C31D0" w:rsidRPr="008C31D0" w:rsidRDefault="008C31D0" w:rsidP="00E076CA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32"/>
          <w:szCs w:val="28"/>
          <w:shd w:val="clear" w:color="auto" w:fill="FFFFFF"/>
        </w:rPr>
      </w:pPr>
    </w:p>
    <w:p w:rsidR="00E076CA" w:rsidRPr="008C31D0" w:rsidRDefault="00E076CA" w:rsidP="007C2601">
      <w:pPr>
        <w:jc w:val="center"/>
        <w:rPr>
          <w:rFonts w:ascii="Times New Roman" w:eastAsia="Calibri" w:hAnsi="Times New Roman" w:cs="Times New Roman"/>
          <w:b/>
          <w:sz w:val="28"/>
          <w:szCs w:val="24"/>
        </w:rPr>
      </w:pPr>
      <w:r w:rsidRPr="008C31D0">
        <w:rPr>
          <w:rFonts w:ascii="Times New Roman" w:eastAsia="Calibri" w:hAnsi="Times New Roman" w:cs="Times New Roman"/>
          <w:b/>
          <w:sz w:val="28"/>
          <w:szCs w:val="24"/>
        </w:rPr>
        <w:t>1. Организационный этап</w:t>
      </w:r>
    </w:p>
    <w:p w:rsidR="00E076CA" w:rsidRPr="00486417" w:rsidRDefault="00E076CA" w:rsidP="008C31D0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Приветствие, проверка готовности к уроку, организация внимания детей.</w:t>
      </w:r>
    </w:p>
    <w:p w:rsidR="00E076CA" w:rsidRPr="00486417" w:rsidRDefault="00E076CA" w:rsidP="007C2601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486417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Pr="00486417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Постановка формируемых результатов и задач урока. Мотивация учебной деятельности учащихся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</w:t>
      </w:r>
      <w:r w:rsidR="007C2601" w:rsidRPr="00486417">
        <w:rPr>
          <w:rFonts w:ascii="Times New Roman" w:hAnsi="Times New Roman" w:cs="Times New Roman"/>
          <w:sz w:val="28"/>
          <w:szCs w:val="28"/>
        </w:rPr>
        <w:t xml:space="preserve"> </w:t>
      </w:r>
      <w:r w:rsidRPr="00486417">
        <w:rPr>
          <w:rFonts w:ascii="Times New Roman" w:hAnsi="Times New Roman" w:cs="Times New Roman"/>
          <w:sz w:val="28"/>
          <w:szCs w:val="28"/>
        </w:rPr>
        <w:t>Какие числа мы изучаем?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Какие числа называются рациональными?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Приведите примеры рациональных чисел?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Какие операции мы умеем выполнять с рациональными числами?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Подводится итог: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Итак, так как мы изучили все действия с рациональными числами, то пришло время полученные знания обобщить и систематизировать.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Попробуйте определить цель сегодняшнего урока.</w:t>
      </w:r>
    </w:p>
    <w:p w:rsidR="0079595E" w:rsidRPr="00486417" w:rsidRDefault="0079595E" w:rsidP="007959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Высказывают предположения: повторение, закрепление изученных правил действий с рациональными числами; совершенствование навыков выполнения арифметических действий с рациональными числами.)</w:t>
      </w:r>
    </w:p>
    <w:p w:rsid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Для того чтобы достичь поставленной цели, я приглашаю вас в путешествие по стране Рациональных чисел</w:t>
      </w:r>
    </w:p>
    <w:p w:rsidR="00E076CA" w:rsidRPr="00486417" w:rsidRDefault="00E076CA" w:rsidP="00E076CA">
      <w:pPr>
        <w:rPr>
          <w:rFonts w:ascii="Times New Roman" w:hAnsi="Times New Roman" w:cs="Times New Roman"/>
          <w:b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Чтобы не заблудиться в этой стране, я составил маршрут нашего следования. Посмотрите, он представлен на слайде.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(слайд 2)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Мы побываем на различных станциях этой страны. Результат посещения той или иной станции вы будете фиксировать в личной карте путешественника (записывать полученные баллы), которая представлена на слайде и есть у каждого из вас на парте. </w:t>
      </w:r>
      <w:r w:rsidR="0079595E" w:rsidRPr="00486417">
        <w:rPr>
          <w:rFonts w:ascii="Times New Roman" w:hAnsi="Times New Roman" w:cs="Times New Roman"/>
          <w:sz w:val="28"/>
          <w:szCs w:val="28"/>
        </w:rPr>
        <w:t>(слайд 3)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Заполните карту, вписав в пустой прямоугольник фамилию, имя и класс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(слайд 4)</w:t>
      </w:r>
    </w:p>
    <w:p w:rsidR="00E076CA" w:rsidRPr="00486417" w:rsidRDefault="00E076CA" w:rsidP="00E076CA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Все готовы? Итак, отправляемся в путешествие.</w:t>
      </w:r>
    </w:p>
    <w:p w:rsidR="00E076CA" w:rsidRPr="00486417" w:rsidRDefault="00E076CA" w:rsidP="00E076CA">
      <w:pPr>
        <w:rPr>
          <w:rFonts w:ascii="Times New Roman" w:hAnsi="Times New Roman" w:cs="Times New Roman"/>
          <w:b/>
          <w:sz w:val="28"/>
          <w:szCs w:val="28"/>
        </w:rPr>
      </w:pPr>
    </w:p>
    <w:p w:rsidR="00E076CA" w:rsidRPr="00486417" w:rsidRDefault="00E076CA" w:rsidP="007C26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8641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. </w:t>
      </w:r>
      <w:r w:rsidRPr="00486417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Обобщение и систематизация знаний</w:t>
      </w:r>
      <w:r w:rsidRPr="00486417">
        <w:rPr>
          <w:rFonts w:ascii="Times New Roman" w:hAnsi="Times New Roman" w:cs="Times New Roman"/>
          <w:b/>
          <w:sz w:val="28"/>
          <w:szCs w:val="28"/>
        </w:rPr>
        <w:t xml:space="preserve"> учащихся</w:t>
      </w:r>
    </w:p>
    <w:p w:rsidR="00E076CA" w:rsidRPr="00486417" w:rsidRDefault="00E076CA" w:rsidP="000E625E">
      <w:pPr>
        <w:tabs>
          <w:tab w:val="left" w:pos="8598"/>
        </w:tabs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Каждая станция имеет свое название. </w:t>
      </w:r>
      <w:r w:rsidRPr="00486417">
        <w:rPr>
          <w:rFonts w:ascii="Times New Roman" w:hAnsi="Times New Roman" w:cs="Times New Roman"/>
          <w:b/>
          <w:sz w:val="28"/>
          <w:szCs w:val="28"/>
        </w:rPr>
        <w:t>Первая станция – Повторительная</w:t>
      </w:r>
      <w:r w:rsidRPr="00486417">
        <w:rPr>
          <w:rFonts w:ascii="Times New Roman" w:hAnsi="Times New Roman" w:cs="Times New Roman"/>
          <w:sz w:val="28"/>
          <w:szCs w:val="28"/>
        </w:rPr>
        <w:t>.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(слайд 5)</w:t>
      </w:r>
      <w:r w:rsidR="000E625E" w:rsidRPr="00486417">
        <w:rPr>
          <w:rFonts w:ascii="Times New Roman" w:hAnsi="Times New Roman" w:cs="Times New Roman"/>
          <w:sz w:val="28"/>
          <w:szCs w:val="28"/>
        </w:rPr>
        <w:tab/>
      </w:r>
    </w:p>
    <w:p w:rsidR="000E625E" w:rsidRPr="00486417" w:rsidRDefault="000E625E" w:rsidP="000E625E">
      <w:pPr>
        <w:tabs>
          <w:tab w:val="left" w:pos="8598"/>
        </w:tabs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На этой станции вам будут предложены вопросы на знание основных правил (алгоритмов) действий с рациональными числами. За каждый верный ответ – 1 балл</w:t>
      </w:r>
    </w:p>
    <w:p w:rsidR="000E625E" w:rsidRPr="00486417" w:rsidRDefault="000E625E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Продолжите предложения: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(слайд 6)</w:t>
      </w:r>
    </w:p>
    <w:p w:rsidR="000E625E" w:rsidRPr="00486417" w:rsidRDefault="000E625E" w:rsidP="000E625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86417">
        <w:rPr>
          <w:rFonts w:ascii="Times New Roman" w:hAnsi="Times New Roman" w:cs="Times New Roman"/>
          <w:b/>
          <w:i/>
          <w:sz w:val="28"/>
          <w:szCs w:val="28"/>
        </w:rPr>
        <w:t>1. Чтобы сложить два отрицательных числа…</w:t>
      </w:r>
    </w:p>
    <w:p w:rsidR="000E625E" w:rsidRPr="00486417" w:rsidRDefault="000E625E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1) нужно назвать слагаемые и найти модуль каждого из них</w:t>
      </w:r>
    </w:p>
    <w:p w:rsidR="000E625E" w:rsidRPr="00486417" w:rsidRDefault="000E625E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2) найти сумму модулей слагаемых</w:t>
      </w:r>
    </w:p>
    <w:p w:rsidR="000E625E" w:rsidRPr="00486417" w:rsidRDefault="000E625E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3) в результате записать отрицательное число с найденным модулем</w:t>
      </w:r>
    </w:p>
    <w:p w:rsidR="000E625E" w:rsidRPr="00486417" w:rsidRDefault="000E625E" w:rsidP="000E625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86417">
        <w:rPr>
          <w:rFonts w:ascii="Times New Roman" w:hAnsi="Times New Roman" w:cs="Times New Roman"/>
          <w:b/>
          <w:i/>
          <w:sz w:val="28"/>
          <w:szCs w:val="28"/>
        </w:rPr>
        <w:t>2. Чтобы сложить два числа с разными знаками…</w:t>
      </w:r>
    </w:p>
    <w:p w:rsidR="000E625E" w:rsidRPr="00486417" w:rsidRDefault="000E625E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1) нужно назвать слагаемые и найти модуль каждого из них</w:t>
      </w:r>
    </w:p>
    <w:p w:rsidR="000E625E" w:rsidRPr="00486417" w:rsidRDefault="000E625E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2) найти разность модулей: из большего модуля вычесть меньший</w:t>
      </w:r>
    </w:p>
    <w:p w:rsidR="000E625E" w:rsidRPr="00486417" w:rsidRDefault="000E625E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(3) если положительное слагаемое имеет больший модуль, то в ответе будет положительное число, в противном случае получим отрицательное число </w:t>
      </w:r>
    </w:p>
    <w:p w:rsidR="000E625E" w:rsidRPr="00486417" w:rsidRDefault="000E625E" w:rsidP="000E625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86417">
        <w:rPr>
          <w:rFonts w:ascii="Times New Roman" w:hAnsi="Times New Roman" w:cs="Times New Roman"/>
          <w:b/>
          <w:i/>
          <w:sz w:val="28"/>
          <w:szCs w:val="28"/>
        </w:rPr>
        <w:t>3. Чтобы найти разность двух чисел…</w:t>
      </w:r>
    </w:p>
    <w:p w:rsidR="000E625E" w:rsidRPr="00486417" w:rsidRDefault="000E625E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1) нужно уменьшаемое сложить с числом, противоположным вычитаемому</w:t>
      </w:r>
    </w:p>
    <w:p w:rsidR="000E625E" w:rsidRPr="00486417" w:rsidRDefault="000E625E" w:rsidP="000E625E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86417">
        <w:rPr>
          <w:rFonts w:ascii="Times New Roman" w:hAnsi="Times New Roman" w:cs="Times New Roman"/>
          <w:b/>
          <w:i/>
          <w:sz w:val="28"/>
          <w:szCs w:val="28"/>
        </w:rPr>
        <w:t>4. Чтобы умножить два отрицательных числа…</w:t>
      </w:r>
    </w:p>
    <w:p w:rsidR="007C2601" w:rsidRPr="00486417" w:rsidRDefault="007C2601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1) назвать множители и найти модуль каждого из них</w:t>
      </w:r>
    </w:p>
    <w:p w:rsidR="007C2601" w:rsidRPr="00486417" w:rsidRDefault="007C2601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2) найти произведение модулей множителей</w:t>
      </w:r>
    </w:p>
    <w:p w:rsidR="007C2601" w:rsidRPr="00486417" w:rsidRDefault="007C2601" w:rsidP="000E62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3)</w:t>
      </w:r>
      <w:r w:rsidR="00687D87" w:rsidRPr="00486417">
        <w:rPr>
          <w:rFonts w:ascii="Times New Roman" w:hAnsi="Times New Roman" w:cs="Times New Roman"/>
          <w:sz w:val="28"/>
          <w:szCs w:val="28"/>
        </w:rPr>
        <w:t xml:space="preserve"> в результате записать</w:t>
      </w:r>
      <w:r w:rsidRPr="00486417">
        <w:rPr>
          <w:rFonts w:ascii="Times New Roman" w:hAnsi="Times New Roman" w:cs="Times New Roman"/>
          <w:sz w:val="28"/>
          <w:szCs w:val="28"/>
        </w:rPr>
        <w:t xml:space="preserve"> положительное число</w:t>
      </w:r>
    </w:p>
    <w:p w:rsidR="007C2601" w:rsidRPr="00486417" w:rsidRDefault="007C2601" w:rsidP="007C2601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86417">
        <w:rPr>
          <w:rFonts w:ascii="Times New Roman" w:hAnsi="Times New Roman" w:cs="Times New Roman"/>
          <w:b/>
          <w:i/>
          <w:sz w:val="28"/>
          <w:szCs w:val="28"/>
        </w:rPr>
        <w:t>5. Чтобы умножить два числа с разными знаками…</w:t>
      </w:r>
    </w:p>
    <w:p w:rsidR="007C2601" w:rsidRPr="00486417" w:rsidRDefault="007C2601" w:rsidP="007C2601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1) назвать множители и найти модуль каждого из них</w:t>
      </w:r>
    </w:p>
    <w:p w:rsidR="007C2601" w:rsidRPr="00486417" w:rsidRDefault="007C2601" w:rsidP="007C2601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2) найти произведение модулей множителей</w:t>
      </w:r>
    </w:p>
    <w:p w:rsidR="007C2601" w:rsidRPr="00486417" w:rsidRDefault="007C2601" w:rsidP="007C2601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3) в результате записать отрицательное число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2601" w:rsidRPr="00486417" w:rsidRDefault="007C2601" w:rsidP="007C2601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86417">
        <w:rPr>
          <w:rFonts w:ascii="Times New Roman" w:hAnsi="Times New Roman" w:cs="Times New Roman"/>
          <w:b/>
          <w:i/>
          <w:sz w:val="28"/>
          <w:szCs w:val="28"/>
        </w:rPr>
        <w:t>6. Чтобы разделить два отрицательных числа…</w:t>
      </w:r>
      <w:r w:rsidR="0079595E" w:rsidRPr="0048641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79595E" w:rsidRPr="00486417">
        <w:rPr>
          <w:rFonts w:ascii="Times New Roman" w:hAnsi="Times New Roman" w:cs="Times New Roman"/>
          <w:sz w:val="28"/>
          <w:szCs w:val="28"/>
        </w:rPr>
        <w:t>(слайд 7)</w:t>
      </w:r>
    </w:p>
    <w:p w:rsidR="007C2601" w:rsidRPr="00486417" w:rsidRDefault="007C2601" w:rsidP="007C2601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lastRenderedPageBreak/>
        <w:t>(1) назвать делимое, делитель и найти модуль каждого из них</w:t>
      </w:r>
    </w:p>
    <w:p w:rsidR="007C2601" w:rsidRPr="00486417" w:rsidRDefault="007C2601" w:rsidP="007C2601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2) найти частное модулей делимого и делителя</w:t>
      </w:r>
    </w:p>
    <w:p w:rsidR="00687D87" w:rsidRPr="00486417" w:rsidRDefault="007C2601" w:rsidP="007C2601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3) в результате записать положительное число</w:t>
      </w:r>
    </w:p>
    <w:p w:rsidR="00687D87" w:rsidRPr="00486417" w:rsidRDefault="00687D87" w:rsidP="00687D87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86417">
        <w:rPr>
          <w:rFonts w:ascii="Times New Roman" w:hAnsi="Times New Roman" w:cs="Times New Roman"/>
          <w:b/>
          <w:i/>
          <w:sz w:val="28"/>
          <w:szCs w:val="28"/>
        </w:rPr>
        <w:t>7. Чтобы разделить два числа с разными знаками…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1) назвать делимое, делитель и найти модуль каждого из них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2) найти частное модулей делимого и делителя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3) в результате записать отрицательное число</w:t>
      </w:r>
    </w:p>
    <w:p w:rsidR="00687D87" w:rsidRPr="00486417" w:rsidRDefault="00687D87" w:rsidP="00687D87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486417">
        <w:rPr>
          <w:rFonts w:ascii="Times New Roman" w:hAnsi="Times New Roman" w:cs="Times New Roman"/>
          <w:b/>
          <w:i/>
          <w:sz w:val="28"/>
          <w:szCs w:val="28"/>
        </w:rPr>
        <w:t xml:space="preserve">8. Приведите примеры: </w:t>
      </w:r>
      <w:r w:rsidR="0079595E" w:rsidRPr="00486417">
        <w:rPr>
          <w:rFonts w:ascii="Times New Roman" w:hAnsi="Times New Roman" w:cs="Times New Roman"/>
          <w:sz w:val="28"/>
          <w:szCs w:val="28"/>
        </w:rPr>
        <w:t>(слайд 8)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(1) двух отрицательных чисел, сумма которых 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равна  -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>27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10 и -17 -8 и -19 и т.д.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(2) двух чисел с разными знаками, сумма которых 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равна  -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>27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28 и 1 -40 и 13 и т.д.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3) двух отрицательных чисел, произведение которых равно 27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9 и -3 -27 и -1 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А как вы думаете - почему мы получили именно число 27?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открываем рабочие тетради, записываем число 27.02.20, классная работа.</w:t>
      </w:r>
    </w:p>
    <w:p w:rsidR="00687D87" w:rsidRPr="00486417" w:rsidRDefault="00687D87" w:rsidP="00687D87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Молодцы! Задания, предложенные на первой станции, мы с успехом выполнили. Подводим итог, вписываем полученное количество баллов в карту путешественника.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А теперь мы с вами на </w:t>
      </w:r>
      <w:r w:rsidRPr="00486417">
        <w:rPr>
          <w:rFonts w:ascii="Times New Roman" w:hAnsi="Times New Roman" w:cs="Times New Roman"/>
          <w:b/>
          <w:sz w:val="28"/>
          <w:szCs w:val="28"/>
        </w:rPr>
        <w:t xml:space="preserve">второй станции – Ошибочной. </w:t>
      </w:r>
      <w:r w:rsidRPr="00486417">
        <w:rPr>
          <w:rFonts w:ascii="Times New Roman" w:hAnsi="Times New Roman" w:cs="Times New Roman"/>
          <w:sz w:val="28"/>
          <w:szCs w:val="28"/>
        </w:rPr>
        <w:t>Как вы думаете – почему она так называется?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(слайд 9)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Вам необходимо найти ошибки в примерах, которые представлены на слайде и есть на ваших партах. На выполнение задания – 5 минут. Постарайтесь не только исправить ошибки, но и определить какой пункт того или иного алгоритма был нарушен. 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(слайд 10)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Найдите ошибки: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1) 32 + (-48) = -80  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2) -2,7 + (-3,6) = 6,3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lastRenderedPageBreak/>
        <w:t>3) 26 – 74 = 48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4) 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54 :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 xml:space="preserve"> (-3) = 18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5) -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 xml:space="preserve">12  </w:t>
      </w:r>
      <w:r w:rsidR="009A31B3" w:rsidRPr="00486417">
        <w:rPr>
          <w:rFonts w:ascii="Times New Roman" w:hAnsi="Times New Roman" w:cs="Times New Roman"/>
          <w:sz w:val="28"/>
          <w:szCs w:val="28"/>
        </w:rPr>
        <w:t>*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 xml:space="preserve"> (-7) = -84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6) -6,7 – (-10,8) = -6,7 + (-10,8) = -17,5</w:t>
      </w:r>
    </w:p>
    <w:p w:rsidR="0079595E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Меняемся тетрадями. Проверяем работу своего товарища, используя информацию на слайде. Если задание выполнено верно, то ставим знак «+», если нет, то знак «-».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4F3F" w:rsidRPr="00486417" w:rsidRDefault="0079595E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слайд 11)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Подсчитываем количество верно выполненных заданий – это количество баллов, полученное на данной станции.</w:t>
      </w:r>
    </w:p>
    <w:p w:rsidR="003C31BC" w:rsidRPr="00486417" w:rsidRDefault="003C31BC" w:rsidP="003C31BC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Молодцы, вы справились с предложенным заданием. Переходим к </w:t>
      </w:r>
      <w:r w:rsidRPr="00486417">
        <w:rPr>
          <w:rFonts w:ascii="Times New Roman" w:hAnsi="Times New Roman" w:cs="Times New Roman"/>
          <w:b/>
          <w:sz w:val="28"/>
          <w:szCs w:val="28"/>
        </w:rPr>
        <w:t>третьей станции – Исследовательской</w:t>
      </w:r>
      <w:r w:rsidRPr="00486417">
        <w:rPr>
          <w:rFonts w:ascii="Times New Roman" w:hAnsi="Times New Roman" w:cs="Times New Roman"/>
          <w:sz w:val="28"/>
          <w:szCs w:val="28"/>
        </w:rPr>
        <w:t>.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(слайд 12)</w:t>
      </w:r>
    </w:p>
    <w:p w:rsidR="003C31BC" w:rsidRPr="00486417" w:rsidRDefault="003C31BC" w:rsidP="003C31BC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Выполните следующее задание: замените звездочки числами так, чтобы получилось верное равенство. </w:t>
      </w:r>
      <w:r w:rsidR="0079595E" w:rsidRPr="00486417">
        <w:rPr>
          <w:rFonts w:ascii="Times New Roman" w:hAnsi="Times New Roman" w:cs="Times New Roman"/>
          <w:sz w:val="28"/>
          <w:szCs w:val="28"/>
        </w:rPr>
        <w:t>(слайд 13)</w:t>
      </w:r>
    </w:p>
    <w:tbl>
      <w:tblPr>
        <w:tblW w:w="4135" w:type="dxa"/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008"/>
        <w:gridCol w:w="2127"/>
      </w:tblGrid>
      <w:tr w:rsidR="003C31BC" w:rsidRPr="00486417" w:rsidTr="009777EC">
        <w:trPr>
          <w:trHeight w:val="584"/>
        </w:trPr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  <w:lang w:eastAsia="ru-RU"/>
              </w:rPr>
              <w:t>1 вариант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kern w:val="24"/>
                <w:sz w:val="28"/>
                <w:szCs w:val="28"/>
                <w:lang w:eastAsia="ru-RU"/>
              </w:rPr>
              <w:t>2 вариант</w:t>
            </w:r>
          </w:p>
        </w:tc>
      </w:tr>
      <w:tr w:rsidR="003C31BC" w:rsidRPr="00486417" w:rsidTr="009777EC">
        <w:trPr>
          <w:trHeight w:val="336"/>
        </w:trPr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1) -2 + * = -6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1) * + (-10) = -16</w:t>
            </w:r>
          </w:p>
        </w:tc>
      </w:tr>
      <w:tr w:rsidR="003C31BC" w:rsidRPr="00486417" w:rsidTr="009777EC">
        <w:trPr>
          <w:trHeight w:val="336"/>
        </w:trPr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2) * + 8 = -6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2) -14 + * = -8</w:t>
            </w:r>
          </w:p>
        </w:tc>
      </w:tr>
      <w:tr w:rsidR="003C31BC" w:rsidRPr="00486417" w:rsidTr="009777EC">
        <w:trPr>
          <w:trHeight w:val="258"/>
        </w:trPr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3) 16,8 + * = 7,3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3) * + (-9,4) = 8,4</w:t>
            </w:r>
          </w:p>
        </w:tc>
      </w:tr>
      <w:tr w:rsidR="003C31BC" w:rsidRPr="00486417" w:rsidTr="009777EC">
        <w:trPr>
          <w:trHeight w:val="251"/>
        </w:trPr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4) *    (-4) = -136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4) 48    * = -288</w:t>
            </w:r>
          </w:p>
        </w:tc>
      </w:tr>
      <w:tr w:rsidR="003C31BC" w:rsidRPr="00486417" w:rsidTr="009777EC">
        <w:trPr>
          <w:trHeight w:val="243"/>
        </w:trPr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5) -18 : * = 3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5) -28 : * = 7</w:t>
            </w:r>
          </w:p>
        </w:tc>
      </w:tr>
      <w:tr w:rsidR="003C31BC" w:rsidRPr="00486417" w:rsidTr="009777EC">
        <w:trPr>
          <w:trHeight w:val="219"/>
        </w:trPr>
        <w:tc>
          <w:tcPr>
            <w:tcW w:w="20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6) * - 8,9 = -4,1</w:t>
            </w:r>
          </w:p>
        </w:tc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3C31BC" w:rsidRPr="00486417" w:rsidRDefault="003C31BC" w:rsidP="009777EC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86417">
              <w:rPr>
                <w:rFonts w:ascii="Times New Roman" w:eastAsia="Times New Roman" w:hAnsi="Times New Roman" w:cs="Times New Roman"/>
                <w:color w:val="000000" w:themeColor="dark1"/>
                <w:kern w:val="24"/>
                <w:sz w:val="28"/>
                <w:szCs w:val="28"/>
                <w:lang w:eastAsia="ru-RU"/>
              </w:rPr>
              <w:t>6) 7,2 - * = -1,7</w:t>
            </w:r>
          </w:p>
        </w:tc>
      </w:tr>
    </w:tbl>
    <w:p w:rsidR="003C31BC" w:rsidRPr="00486417" w:rsidRDefault="003C31BC" w:rsidP="003C31BC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Работаем самостоятельно по вариантам. На выполнение задания – 7 минут.</w:t>
      </w:r>
    </w:p>
    <w:p w:rsidR="0079595E" w:rsidRPr="00486417" w:rsidRDefault="003C31BC" w:rsidP="003C31BC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Меняемся тетрадями. Проверяем работу своего товарища, используя информацию на слайде. Если задание выполнено верно, то ставим знак «+», если нет, то знак «-».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C31BC" w:rsidRPr="00486417" w:rsidRDefault="0079595E" w:rsidP="003C31BC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(слайд 14)</w:t>
      </w:r>
    </w:p>
    <w:p w:rsidR="003C31BC" w:rsidRPr="00486417" w:rsidRDefault="003C31BC" w:rsidP="003C31BC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lastRenderedPageBreak/>
        <w:t>- Подсчитываем количество верно выполненных заданий – это количество баллов, полученное на данной станции.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Молодцы. Переходим к </w:t>
      </w:r>
      <w:r w:rsidRPr="00486417">
        <w:rPr>
          <w:rFonts w:ascii="Times New Roman" w:hAnsi="Times New Roman" w:cs="Times New Roman"/>
          <w:b/>
          <w:sz w:val="28"/>
          <w:szCs w:val="28"/>
        </w:rPr>
        <w:t>четвертой станции – Неизвестной</w:t>
      </w:r>
      <w:r w:rsidRPr="00486417">
        <w:rPr>
          <w:rFonts w:ascii="Times New Roman" w:hAnsi="Times New Roman" w:cs="Times New Roman"/>
          <w:sz w:val="28"/>
          <w:szCs w:val="28"/>
        </w:rPr>
        <w:t>. Как вы думаете – почему она так называется?</w:t>
      </w:r>
      <w:r w:rsidR="0079595E" w:rsidRPr="00486417">
        <w:rPr>
          <w:rFonts w:ascii="Times New Roman" w:hAnsi="Times New Roman" w:cs="Times New Roman"/>
          <w:sz w:val="28"/>
          <w:szCs w:val="28"/>
        </w:rPr>
        <w:t xml:space="preserve"> (слайд 15)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Работаем по вариантам. Вашему вниманию предлагается по три уравнения различного уровня сложности для каждого варианта. Определитесь, какое из уравнений вы будете решать.  В оставшееся время у вас есть возможность решить еще одно из уравнений и заработать дополнительные баллы.</w:t>
      </w:r>
      <w:r w:rsidR="00C74BD8" w:rsidRPr="00486417">
        <w:rPr>
          <w:rFonts w:ascii="Times New Roman" w:hAnsi="Times New Roman" w:cs="Times New Roman"/>
          <w:sz w:val="28"/>
          <w:szCs w:val="28"/>
        </w:rPr>
        <w:t xml:space="preserve"> В зависимости от уровня сложности при правильном решении 1, 2 или 3 бала соответственно.</w:t>
      </w:r>
      <w:r w:rsidR="0079595E" w:rsidRPr="004864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9595E" w:rsidRPr="00486417">
        <w:rPr>
          <w:rFonts w:ascii="Times New Roman" w:hAnsi="Times New Roman" w:cs="Times New Roman"/>
          <w:sz w:val="28"/>
          <w:szCs w:val="28"/>
        </w:rPr>
        <w:t>(слайд 16)</w:t>
      </w:r>
    </w:p>
    <w:p w:rsidR="00944F3F" w:rsidRPr="00486417" w:rsidRDefault="00944F3F" w:rsidP="00944F3F">
      <w:pPr>
        <w:rPr>
          <w:rFonts w:ascii="Times New Roman" w:hAnsi="Times New Roman" w:cs="Times New Roman"/>
          <w:i/>
          <w:sz w:val="28"/>
          <w:szCs w:val="28"/>
        </w:rPr>
      </w:pPr>
      <w:r w:rsidRPr="00486417">
        <w:rPr>
          <w:rFonts w:ascii="Times New Roman" w:hAnsi="Times New Roman" w:cs="Times New Roman"/>
          <w:i/>
          <w:sz w:val="28"/>
          <w:szCs w:val="28"/>
        </w:rPr>
        <w:t>1 вариант</w:t>
      </w:r>
      <w:r w:rsidRPr="00486417">
        <w:rPr>
          <w:rFonts w:ascii="Times New Roman" w:hAnsi="Times New Roman" w:cs="Times New Roman"/>
          <w:i/>
          <w:sz w:val="28"/>
          <w:szCs w:val="28"/>
        </w:rPr>
        <w:tab/>
      </w:r>
      <w:r w:rsidRPr="00486417">
        <w:rPr>
          <w:rFonts w:ascii="Times New Roman" w:hAnsi="Times New Roman" w:cs="Times New Roman"/>
          <w:i/>
          <w:sz w:val="28"/>
          <w:szCs w:val="28"/>
        </w:rPr>
        <w:tab/>
      </w:r>
      <w:r w:rsidRPr="00486417">
        <w:rPr>
          <w:rFonts w:ascii="Times New Roman" w:hAnsi="Times New Roman" w:cs="Times New Roman"/>
          <w:i/>
          <w:sz w:val="28"/>
          <w:szCs w:val="28"/>
        </w:rPr>
        <w:tab/>
        <w:t>2 вариант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1) 5</w:t>
      </w:r>
      <w:r w:rsidRPr="00486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86417">
        <w:rPr>
          <w:rFonts w:ascii="Times New Roman" w:hAnsi="Times New Roman" w:cs="Times New Roman"/>
          <w:sz w:val="28"/>
          <w:szCs w:val="28"/>
        </w:rPr>
        <w:t xml:space="preserve"> = -40</w:t>
      </w:r>
      <w:r w:rsidRPr="00486417">
        <w:rPr>
          <w:rFonts w:ascii="Times New Roman" w:hAnsi="Times New Roman" w:cs="Times New Roman"/>
          <w:sz w:val="28"/>
          <w:szCs w:val="28"/>
        </w:rPr>
        <w:tab/>
      </w:r>
      <w:r w:rsidRPr="00486417">
        <w:rPr>
          <w:rFonts w:ascii="Times New Roman" w:hAnsi="Times New Roman" w:cs="Times New Roman"/>
          <w:sz w:val="28"/>
          <w:szCs w:val="28"/>
        </w:rPr>
        <w:tab/>
      </w:r>
      <w:r w:rsidRPr="00486417">
        <w:rPr>
          <w:rFonts w:ascii="Times New Roman" w:hAnsi="Times New Roman" w:cs="Times New Roman"/>
          <w:sz w:val="28"/>
          <w:szCs w:val="28"/>
        </w:rPr>
        <w:tab/>
        <w:t>1) -10</w:t>
      </w:r>
      <w:r w:rsidRPr="00486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86417">
        <w:rPr>
          <w:rFonts w:ascii="Times New Roman" w:hAnsi="Times New Roman" w:cs="Times New Roman"/>
          <w:sz w:val="28"/>
          <w:szCs w:val="28"/>
        </w:rPr>
        <w:t xml:space="preserve"> = 6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2) </w:t>
      </w:r>
      <w:r w:rsidRPr="00486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86417">
        <w:rPr>
          <w:rFonts w:ascii="Times New Roman" w:hAnsi="Times New Roman" w:cs="Times New Roman"/>
          <w:sz w:val="28"/>
          <w:szCs w:val="28"/>
        </w:rPr>
        <w:t>*0.7 = -5.11</w:t>
      </w:r>
      <w:r w:rsidRPr="00486417">
        <w:rPr>
          <w:rFonts w:ascii="Times New Roman" w:hAnsi="Times New Roman" w:cs="Times New Roman"/>
          <w:sz w:val="28"/>
          <w:szCs w:val="28"/>
        </w:rPr>
        <w:tab/>
      </w:r>
      <w:r w:rsidRPr="00486417">
        <w:rPr>
          <w:rFonts w:ascii="Times New Roman" w:hAnsi="Times New Roman" w:cs="Times New Roman"/>
          <w:sz w:val="28"/>
          <w:szCs w:val="28"/>
        </w:rPr>
        <w:tab/>
        <w:t>2) -0.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312:</w:t>
      </w:r>
      <w:r w:rsidRPr="00486417"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 xml:space="preserve"> = 2.6</w:t>
      </w:r>
    </w:p>
    <w:p w:rsidR="00944F3F" w:rsidRPr="00486417" w:rsidRDefault="00944F3F" w:rsidP="00944F3F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3)</w:t>
      </w:r>
      <w:r w:rsidR="009A31B3" w:rsidRPr="00486417">
        <w:rPr>
          <w:rFonts w:ascii="Times New Roman" w:hAnsi="Times New Roman" w:cs="Times New Roman"/>
          <w:sz w:val="28"/>
          <w:szCs w:val="28"/>
        </w:rPr>
        <w:t xml:space="preserve"> </w:t>
      </w:r>
      <w:r w:rsidR="009A31B3" w:rsidRPr="00486417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5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9pt;height:39.85pt" o:ole="">
            <v:imagedata r:id="rId5" o:title=""/>
          </v:shape>
          <o:OLEObject Type="Embed" ProgID="Equation.DSMT4" ShapeID="_x0000_i1025" DrawAspect="Content" ObjectID="_1645292555" r:id="rId6"/>
        </w:object>
      </w:r>
      <w:r w:rsidRPr="00486417">
        <w:rPr>
          <w:rFonts w:ascii="Times New Roman" w:hAnsi="Times New Roman" w:cs="Times New Roman"/>
          <w:sz w:val="28"/>
          <w:szCs w:val="28"/>
        </w:rPr>
        <w:t xml:space="preserve"> </w:t>
      </w:r>
      <w:r w:rsidR="00C74BD8" w:rsidRPr="00486417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="00C74BD8" w:rsidRPr="00486417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520" w:dyaOrig="780">
          <v:shape id="_x0000_i1026" type="#_x0000_t75" style="width:125.6pt;height:39.05pt" o:ole="">
            <v:imagedata r:id="rId7" o:title=""/>
          </v:shape>
          <o:OLEObject Type="Embed" ProgID="Equation.DSMT4" ShapeID="_x0000_i1026" DrawAspect="Content" ObjectID="_1645292556" r:id="rId8"/>
        </w:object>
      </w:r>
    </w:p>
    <w:p w:rsidR="0079595E" w:rsidRPr="00486417" w:rsidRDefault="0079595E" w:rsidP="0079595E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Меняемся тетрадями. Проверяем работу своего товарища, используя информацию на слайде. Если задание выполнено верно, то ставим</w:t>
      </w:r>
      <w:r w:rsidR="00677D52" w:rsidRPr="00486417">
        <w:rPr>
          <w:rFonts w:ascii="Times New Roman" w:hAnsi="Times New Roman" w:cs="Times New Roman"/>
          <w:sz w:val="28"/>
          <w:szCs w:val="28"/>
        </w:rPr>
        <w:t xml:space="preserve"> нужное количество</w:t>
      </w:r>
      <w:r w:rsidRPr="00486417">
        <w:rPr>
          <w:rFonts w:ascii="Times New Roman" w:hAnsi="Times New Roman" w:cs="Times New Roman"/>
          <w:sz w:val="28"/>
          <w:szCs w:val="28"/>
        </w:rPr>
        <w:t xml:space="preserve"> знак</w:t>
      </w:r>
      <w:r w:rsidR="00677D52" w:rsidRPr="00486417">
        <w:rPr>
          <w:rFonts w:ascii="Times New Roman" w:hAnsi="Times New Roman" w:cs="Times New Roman"/>
          <w:sz w:val="28"/>
          <w:szCs w:val="28"/>
        </w:rPr>
        <w:t>ов</w:t>
      </w:r>
      <w:r w:rsidRPr="00486417">
        <w:rPr>
          <w:rFonts w:ascii="Times New Roman" w:hAnsi="Times New Roman" w:cs="Times New Roman"/>
          <w:sz w:val="28"/>
          <w:szCs w:val="28"/>
        </w:rPr>
        <w:t xml:space="preserve"> «+», если нет, то знак «-».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Подсчитайте и запишите в карту путешественника количество баллов, полученных вами.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Молодцы! Переходим к </w:t>
      </w:r>
      <w:r w:rsidRPr="00486417">
        <w:rPr>
          <w:rFonts w:ascii="Times New Roman" w:hAnsi="Times New Roman" w:cs="Times New Roman"/>
          <w:b/>
          <w:sz w:val="28"/>
          <w:szCs w:val="28"/>
        </w:rPr>
        <w:t>пятой станции – Спортивной</w:t>
      </w:r>
      <w:r w:rsidRPr="00486417">
        <w:rPr>
          <w:rFonts w:ascii="Times New Roman" w:hAnsi="Times New Roman" w:cs="Times New Roman"/>
          <w:sz w:val="28"/>
          <w:szCs w:val="28"/>
        </w:rPr>
        <w:t xml:space="preserve">. </w:t>
      </w:r>
      <w:r w:rsidR="00677D52" w:rsidRPr="00486417">
        <w:rPr>
          <w:rFonts w:ascii="Times New Roman" w:hAnsi="Times New Roman" w:cs="Times New Roman"/>
          <w:sz w:val="28"/>
          <w:szCs w:val="28"/>
        </w:rPr>
        <w:t>(слайд 18)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Вам необходимо восстановить цепочки вычислений. Работаем по рядам. Каждая пара выполняет одно действие (по порядку) и передает лист следующей паре. </w:t>
      </w:r>
      <w:r w:rsidR="00677D52" w:rsidRPr="00486417">
        <w:rPr>
          <w:rFonts w:ascii="Times New Roman" w:hAnsi="Times New Roman" w:cs="Times New Roman"/>
          <w:sz w:val="28"/>
          <w:szCs w:val="28"/>
        </w:rPr>
        <w:t>(слайд 19)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Проверяем. Каждый из рядов должен был </w:t>
      </w:r>
      <w:proofErr w:type="gramStart"/>
      <w:r w:rsidRPr="00486417">
        <w:rPr>
          <w:rFonts w:ascii="Times New Roman" w:hAnsi="Times New Roman" w:cs="Times New Roman"/>
          <w:sz w:val="28"/>
          <w:szCs w:val="28"/>
        </w:rPr>
        <w:t>получить  в</w:t>
      </w:r>
      <w:proofErr w:type="gramEnd"/>
      <w:r w:rsidRPr="00486417">
        <w:rPr>
          <w:rFonts w:ascii="Times New Roman" w:hAnsi="Times New Roman" w:cs="Times New Roman"/>
          <w:sz w:val="28"/>
          <w:szCs w:val="28"/>
        </w:rPr>
        <w:t xml:space="preserve"> ответе одно и то же число – «5». 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- Оцениваем себя: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2 балла – вы выполнили действие правильно, и ряд получил верный ответ;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1 балл – вы выполнили действие правильно, но ряд не получил верный ответ;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0 баллов – вы выполнили действие неправильно.</w:t>
      </w:r>
    </w:p>
    <w:p w:rsidR="008C31D0" w:rsidRPr="00486417" w:rsidRDefault="008C31D0" w:rsidP="008C31D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86417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lastRenderedPageBreak/>
        <w:t>4.</w:t>
      </w:r>
      <w:r w:rsidR="00486417" w:rsidRPr="00486417">
        <w:t xml:space="preserve"> </w:t>
      </w:r>
      <w:r w:rsidR="00486417" w:rsidRPr="00486417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Обратная связь</w:t>
      </w:r>
    </w:p>
    <w:p w:rsidR="00C74BD8" w:rsidRPr="00486417" w:rsidRDefault="00C74BD8" w:rsidP="00C74BD8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 xml:space="preserve">- Молодцы! Наше путешествие подходит к концу. Мы на самой последней </w:t>
      </w:r>
      <w:r w:rsidRPr="00486417">
        <w:rPr>
          <w:rFonts w:ascii="Times New Roman" w:hAnsi="Times New Roman" w:cs="Times New Roman"/>
          <w:b/>
          <w:sz w:val="28"/>
          <w:szCs w:val="28"/>
        </w:rPr>
        <w:t xml:space="preserve">станции </w:t>
      </w:r>
      <w:r w:rsidR="00FD3C07" w:rsidRPr="00486417">
        <w:rPr>
          <w:rFonts w:ascii="Times New Roman" w:hAnsi="Times New Roman" w:cs="Times New Roman"/>
          <w:b/>
          <w:sz w:val="28"/>
          <w:szCs w:val="28"/>
        </w:rPr>
        <w:t>–</w:t>
      </w:r>
      <w:r w:rsidRPr="004864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D3C07" w:rsidRPr="00486417">
        <w:rPr>
          <w:rFonts w:ascii="Times New Roman" w:hAnsi="Times New Roman" w:cs="Times New Roman"/>
          <w:b/>
          <w:sz w:val="28"/>
          <w:szCs w:val="28"/>
        </w:rPr>
        <w:t>под номером шесть,</w:t>
      </w:r>
      <w:r w:rsidRPr="00486417">
        <w:rPr>
          <w:rFonts w:ascii="Times New Roman" w:hAnsi="Times New Roman" w:cs="Times New Roman"/>
          <w:b/>
          <w:sz w:val="28"/>
          <w:szCs w:val="28"/>
        </w:rPr>
        <w:t xml:space="preserve"> Итоговой.</w:t>
      </w:r>
      <w:r w:rsidR="00677D52" w:rsidRPr="004864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77D52" w:rsidRPr="00486417">
        <w:rPr>
          <w:rFonts w:ascii="Times New Roman" w:hAnsi="Times New Roman" w:cs="Times New Roman"/>
          <w:sz w:val="28"/>
          <w:szCs w:val="28"/>
        </w:rPr>
        <w:t>(слайд 20)</w:t>
      </w:r>
    </w:p>
    <w:p w:rsidR="008C31D0" w:rsidRPr="00486417" w:rsidRDefault="008C31D0" w:rsidP="008C31D0">
      <w:pPr>
        <w:rPr>
          <w:rFonts w:ascii="Times New Roman" w:hAnsi="Times New Roman" w:cs="Times New Roman"/>
          <w:sz w:val="28"/>
          <w:szCs w:val="28"/>
        </w:rPr>
      </w:pPr>
      <w:r w:rsidRPr="00486417">
        <w:rPr>
          <w:rFonts w:ascii="Times New Roman" w:hAnsi="Times New Roman" w:cs="Times New Roman"/>
          <w:sz w:val="28"/>
          <w:szCs w:val="28"/>
        </w:rPr>
        <w:t>Ответьте на вопросы:</w:t>
      </w:r>
      <w:r w:rsidR="00677D52" w:rsidRPr="00486417">
        <w:rPr>
          <w:rFonts w:ascii="Times New Roman" w:hAnsi="Times New Roman" w:cs="Times New Roman"/>
          <w:sz w:val="28"/>
          <w:szCs w:val="28"/>
        </w:rPr>
        <w:t xml:space="preserve"> (слайд 21)</w:t>
      </w:r>
    </w:p>
    <w:p w:rsidR="008C31D0" w:rsidRPr="00486417" w:rsidRDefault="008C31D0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- Какая цель была поставлена нами в начале урока?</w:t>
      </w:r>
    </w:p>
    <w:p w:rsidR="00677D52" w:rsidRPr="00486417" w:rsidRDefault="008C31D0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- Достигли ли мы цели?</w:t>
      </w:r>
    </w:p>
    <w:p w:rsidR="008C31D0" w:rsidRPr="00486417" w:rsidRDefault="008C31D0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- Подсчитайте общее количество баллов, полученное вами в ходе всего урока, и переведите это количество в оценку:</w:t>
      </w:r>
      <w:r w:rsidR="00677D52" w:rsidRPr="00486417">
        <w:rPr>
          <w:rFonts w:ascii="Times New Roman" w:hAnsi="Times New Roman" w:cs="Times New Roman"/>
          <w:sz w:val="28"/>
          <w:szCs w:val="24"/>
        </w:rPr>
        <w:t xml:space="preserve"> (слайд 22)</w:t>
      </w:r>
    </w:p>
    <w:p w:rsidR="00677D52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«10» - 18-22 балла</w:t>
      </w:r>
    </w:p>
    <w:p w:rsidR="00677D52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«9» - 16-17 баллов</w:t>
      </w:r>
    </w:p>
    <w:p w:rsidR="00677D52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«8» - 14-15 баллов</w:t>
      </w:r>
    </w:p>
    <w:p w:rsidR="00677D52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«7» - 12-13 баллов</w:t>
      </w:r>
    </w:p>
    <w:p w:rsidR="00677D52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«6» - 9-11 баллов</w:t>
      </w:r>
    </w:p>
    <w:p w:rsidR="00677D52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«5» - 6-8 баллов</w:t>
      </w:r>
    </w:p>
    <w:p w:rsidR="008C31D0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«4» - 3-5 баллов</w:t>
      </w:r>
      <w:r w:rsidR="008C31D0" w:rsidRPr="00486417">
        <w:rPr>
          <w:rFonts w:ascii="Times New Roman" w:hAnsi="Times New Roman" w:cs="Times New Roman"/>
          <w:sz w:val="28"/>
          <w:szCs w:val="24"/>
        </w:rPr>
        <w:t xml:space="preserve"> </w:t>
      </w:r>
    </w:p>
    <w:p w:rsidR="00677D52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«3» - 0-2 балла</w:t>
      </w:r>
    </w:p>
    <w:p w:rsidR="008C31D0" w:rsidRPr="00486417" w:rsidRDefault="008C31D0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Продолжите предложения:</w:t>
      </w:r>
      <w:r w:rsidR="00677D52" w:rsidRPr="00486417">
        <w:rPr>
          <w:rFonts w:ascii="Times New Roman" w:hAnsi="Times New Roman" w:cs="Times New Roman"/>
          <w:sz w:val="28"/>
          <w:szCs w:val="24"/>
        </w:rPr>
        <w:t xml:space="preserve"> (слайд 23)</w:t>
      </w:r>
    </w:p>
    <w:p w:rsidR="008C31D0" w:rsidRPr="00486417" w:rsidRDefault="008C31D0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На уроке для меня самым интересным было…</w:t>
      </w:r>
    </w:p>
    <w:p w:rsidR="008C31D0" w:rsidRPr="00486417" w:rsidRDefault="008C31D0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На уроке для меня самым трудным было…</w:t>
      </w:r>
    </w:p>
    <w:p w:rsidR="008C31D0" w:rsidRPr="00486417" w:rsidRDefault="008C31D0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Своей работой на уроке я…</w:t>
      </w:r>
    </w:p>
    <w:p w:rsidR="00677D52" w:rsidRDefault="00677D52" w:rsidP="008C31D0">
      <w:pPr>
        <w:jc w:val="center"/>
        <w:rPr>
          <w:rFonts w:ascii="Times New Roman" w:hAnsi="Times New Roman" w:cs="Times New Roman"/>
          <w:b/>
          <w:color w:val="000000"/>
          <w:sz w:val="28"/>
          <w:szCs w:val="24"/>
          <w:shd w:val="clear" w:color="auto" w:fill="FFFFFF"/>
        </w:rPr>
      </w:pPr>
    </w:p>
    <w:p w:rsidR="00944F3F" w:rsidRPr="008C31D0" w:rsidRDefault="008C31D0" w:rsidP="008C31D0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8C31D0">
        <w:rPr>
          <w:rFonts w:ascii="Times New Roman" w:hAnsi="Times New Roman" w:cs="Times New Roman"/>
          <w:b/>
          <w:color w:val="000000"/>
          <w:sz w:val="28"/>
          <w:szCs w:val="24"/>
          <w:shd w:val="clear" w:color="auto" w:fill="FFFFFF"/>
        </w:rPr>
        <w:t>5. Информация о домашнем задании</w:t>
      </w:r>
    </w:p>
    <w:p w:rsidR="00944F3F" w:rsidRPr="00EF5097" w:rsidRDefault="00944F3F" w:rsidP="00944F3F">
      <w:pPr>
        <w:rPr>
          <w:rFonts w:ascii="Times New Roman" w:hAnsi="Times New Roman" w:cs="Times New Roman"/>
          <w:sz w:val="24"/>
          <w:szCs w:val="24"/>
        </w:rPr>
      </w:pPr>
    </w:p>
    <w:p w:rsidR="008C31D0" w:rsidRPr="00486417" w:rsidRDefault="00677D52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- Домашнее задание – Глава 4 параграф 1-8 повторить</w:t>
      </w:r>
      <w:r w:rsidR="008C31D0" w:rsidRPr="00486417">
        <w:rPr>
          <w:rFonts w:ascii="Times New Roman" w:hAnsi="Times New Roman" w:cs="Times New Roman"/>
          <w:sz w:val="28"/>
          <w:szCs w:val="24"/>
        </w:rPr>
        <w:t xml:space="preserve">. </w:t>
      </w:r>
      <w:r w:rsidRPr="00486417">
        <w:rPr>
          <w:rFonts w:ascii="Times New Roman" w:hAnsi="Times New Roman" w:cs="Times New Roman"/>
          <w:sz w:val="28"/>
          <w:szCs w:val="24"/>
        </w:rPr>
        <w:t>(слайд 24)</w:t>
      </w:r>
    </w:p>
    <w:p w:rsidR="00687D87" w:rsidRPr="00486417" w:rsidRDefault="008C31D0" w:rsidP="008C31D0">
      <w:pPr>
        <w:rPr>
          <w:rFonts w:ascii="Times New Roman" w:hAnsi="Times New Roman" w:cs="Times New Roman"/>
          <w:sz w:val="28"/>
          <w:szCs w:val="24"/>
        </w:rPr>
      </w:pPr>
      <w:r w:rsidRPr="00486417">
        <w:rPr>
          <w:rFonts w:ascii="Times New Roman" w:hAnsi="Times New Roman" w:cs="Times New Roman"/>
          <w:sz w:val="28"/>
          <w:szCs w:val="24"/>
        </w:rPr>
        <w:t>- Урок окончен. Всем спасибо.</w:t>
      </w:r>
    </w:p>
    <w:p w:rsidR="00687D87" w:rsidRPr="00EF5097" w:rsidRDefault="00687D87" w:rsidP="00687D87">
      <w:pPr>
        <w:rPr>
          <w:rFonts w:ascii="Times New Roman" w:hAnsi="Times New Roman" w:cs="Times New Roman"/>
          <w:sz w:val="24"/>
          <w:szCs w:val="24"/>
        </w:rPr>
      </w:pPr>
    </w:p>
    <w:p w:rsidR="00687D87" w:rsidRDefault="00687D87" w:rsidP="00687D87">
      <w:pPr>
        <w:rPr>
          <w:rFonts w:ascii="Times New Roman" w:hAnsi="Times New Roman" w:cs="Times New Roman"/>
          <w:sz w:val="24"/>
          <w:szCs w:val="24"/>
        </w:rPr>
      </w:pPr>
    </w:p>
    <w:p w:rsidR="00687D87" w:rsidRDefault="00687D87" w:rsidP="007C2601">
      <w:pPr>
        <w:rPr>
          <w:rFonts w:ascii="Times New Roman" w:hAnsi="Times New Roman" w:cs="Times New Roman"/>
          <w:sz w:val="24"/>
          <w:szCs w:val="24"/>
        </w:rPr>
      </w:pPr>
    </w:p>
    <w:p w:rsidR="007C2601" w:rsidRDefault="007C2601" w:rsidP="007C2601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7C2601" w:rsidRPr="007C2601" w:rsidRDefault="007C2601" w:rsidP="007C2601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7C2601" w:rsidRDefault="007C2601" w:rsidP="007C2601">
      <w:pPr>
        <w:rPr>
          <w:rFonts w:ascii="Times New Roman" w:hAnsi="Times New Roman" w:cs="Times New Roman"/>
          <w:sz w:val="24"/>
          <w:szCs w:val="24"/>
        </w:rPr>
      </w:pPr>
    </w:p>
    <w:p w:rsidR="007C2601" w:rsidRPr="007C2601" w:rsidRDefault="007C2601" w:rsidP="000E625E">
      <w:pPr>
        <w:rPr>
          <w:rFonts w:ascii="Times New Roman" w:hAnsi="Times New Roman" w:cs="Times New Roman"/>
          <w:sz w:val="24"/>
          <w:szCs w:val="24"/>
        </w:rPr>
      </w:pPr>
    </w:p>
    <w:p w:rsidR="000E625E" w:rsidRDefault="000E625E" w:rsidP="000E625E">
      <w:pPr>
        <w:rPr>
          <w:rFonts w:ascii="Times New Roman" w:hAnsi="Times New Roman" w:cs="Times New Roman"/>
          <w:sz w:val="24"/>
          <w:szCs w:val="24"/>
        </w:rPr>
      </w:pPr>
    </w:p>
    <w:p w:rsidR="000E625E" w:rsidRDefault="000E625E" w:rsidP="000E625E">
      <w:pPr>
        <w:rPr>
          <w:rFonts w:ascii="Times New Roman" w:hAnsi="Times New Roman" w:cs="Times New Roman"/>
          <w:sz w:val="24"/>
          <w:szCs w:val="24"/>
        </w:rPr>
      </w:pPr>
    </w:p>
    <w:p w:rsidR="000E625E" w:rsidRDefault="000E625E" w:rsidP="000E625E">
      <w:pPr>
        <w:rPr>
          <w:rFonts w:ascii="Times New Roman" w:hAnsi="Times New Roman" w:cs="Times New Roman"/>
          <w:sz w:val="24"/>
          <w:szCs w:val="24"/>
        </w:rPr>
      </w:pPr>
    </w:p>
    <w:p w:rsidR="000E625E" w:rsidRDefault="000E625E" w:rsidP="000E625E">
      <w:pPr>
        <w:rPr>
          <w:rFonts w:ascii="Times New Roman" w:hAnsi="Times New Roman" w:cs="Times New Roman"/>
          <w:sz w:val="24"/>
          <w:szCs w:val="24"/>
        </w:rPr>
      </w:pPr>
    </w:p>
    <w:p w:rsidR="000E625E" w:rsidRPr="00EF5097" w:rsidRDefault="000E625E" w:rsidP="000E625E">
      <w:pPr>
        <w:rPr>
          <w:rFonts w:ascii="Times New Roman" w:hAnsi="Times New Roman" w:cs="Times New Roman"/>
          <w:sz w:val="24"/>
          <w:szCs w:val="24"/>
        </w:rPr>
      </w:pPr>
    </w:p>
    <w:p w:rsidR="000E625E" w:rsidRPr="00E076CA" w:rsidRDefault="000E625E" w:rsidP="000E625E">
      <w:pPr>
        <w:tabs>
          <w:tab w:val="left" w:pos="8598"/>
        </w:tabs>
        <w:rPr>
          <w:rFonts w:ascii="Times New Roman" w:hAnsi="Times New Roman" w:cs="Times New Roman"/>
          <w:b/>
          <w:sz w:val="24"/>
          <w:szCs w:val="24"/>
        </w:rPr>
      </w:pPr>
    </w:p>
    <w:p w:rsidR="00E076CA" w:rsidRPr="00E076CA" w:rsidRDefault="00E076CA" w:rsidP="00E076CA">
      <w:pPr>
        <w:rPr>
          <w:rFonts w:ascii="Times New Roman" w:hAnsi="Times New Roman" w:cs="Times New Roman"/>
          <w:b/>
          <w:sz w:val="24"/>
          <w:szCs w:val="24"/>
        </w:rPr>
      </w:pPr>
    </w:p>
    <w:p w:rsidR="00E076CA" w:rsidRDefault="00E076CA" w:rsidP="00E076CA"/>
    <w:sectPr w:rsidR="00E076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825053"/>
    <w:multiLevelType w:val="hybridMultilevel"/>
    <w:tmpl w:val="1BE0C0CE"/>
    <w:lvl w:ilvl="0" w:tplc="BFA4687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945337F"/>
    <w:multiLevelType w:val="hybridMultilevel"/>
    <w:tmpl w:val="FE42C5C6"/>
    <w:lvl w:ilvl="0" w:tplc="6DD4E3A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76CA"/>
    <w:rsid w:val="000D275A"/>
    <w:rsid w:val="000E625E"/>
    <w:rsid w:val="000F4E5D"/>
    <w:rsid w:val="00396412"/>
    <w:rsid w:val="003C31BC"/>
    <w:rsid w:val="00400730"/>
    <w:rsid w:val="00486417"/>
    <w:rsid w:val="005D7C0F"/>
    <w:rsid w:val="00677D52"/>
    <w:rsid w:val="00687D87"/>
    <w:rsid w:val="0079595E"/>
    <w:rsid w:val="007C2601"/>
    <w:rsid w:val="008C31D0"/>
    <w:rsid w:val="00944F3F"/>
    <w:rsid w:val="009A31B3"/>
    <w:rsid w:val="009E564C"/>
    <w:rsid w:val="00C74BD8"/>
    <w:rsid w:val="00DD279A"/>
    <w:rsid w:val="00E076CA"/>
    <w:rsid w:val="00F373FF"/>
    <w:rsid w:val="00FD3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491FED"/>
  <w15:chartTrackingRefBased/>
  <w15:docId w15:val="{8EEB1A8C-FC94-456E-8B42-A0E69F8B47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76CA"/>
    <w:pPr>
      <w:spacing w:after="200" w:line="276" w:lineRule="auto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07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5D7C0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5D7C0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../customXml/item3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customXml" Target="../customXml/item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ustomXml" Target="../customXml/item1.xml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FBF279BB59ECF4FA9C869E18CF0B771" ma:contentTypeVersion="0" ma:contentTypeDescription="Создание документа." ma:contentTypeScope="" ma:versionID="6945e39f0fea48da591cef1e4b5c16d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7F38D67-842B-428C-A591-089984C72FDA}"/>
</file>

<file path=customXml/itemProps2.xml><?xml version="1.0" encoding="utf-8"?>
<ds:datastoreItem xmlns:ds="http://schemas.openxmlformats.org/officeDocument/2006/customXml" ds:itemID="{7BD813D4-2AEF-45E1-BF18-602F58518ABA}"/>
</file>

<file path=customXml/itemProps3.xml><?xml version="1.0" encoding="utf-8"?>
<ds:datastoreItem xmlns:ds="http://schemas.openxmlformats.org/officeDocument/2006/customXml" ds:itemID="{665916AF-9E94-4D30-9644-BF3442A7215B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9</Pages>
  <Words>1411</Words>
  <Characters>8045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 Кулинкин</dc:creator>
  <cp:keywords/>
  <dc:description/>
  <cp:lastModifiedBy>Кирилл Кулинкин</cp:lastModifiedBy>
  <cp:revision>4</cp:revision>
  <cp:lastPrinted>2020-02-25T23:54:00Z</cp:lastPrinted>
  <dcterms:created xsi:type="dcterms:W3CDTF">2020-03-07T09:50:00Z</dcterms:created>
  <dcterms:modified xsi:type="dcterms:W3CDTF">2020-03-09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9FBF279BB59ECF4FA9C869E18CF0B771</vt:lpwstr>
  </property>
</Properties>
</file>